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8" d="100"/>
          <a:sy n="88" d="100"/>
        </p:scale>
        <p:origin x="90" y="6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715726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1358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9797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30885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5480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07291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10783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05599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9953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54451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738564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08B7A3-68A4-47E4-B85F-A2057AFDA4BD}" type="datetimeFigureOut">
              <a:rPr lang="ko-KR" altLang="en-US" smtClean="0"/>
              <a:t>2018-06-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9C4A5-981A-473A-960A-0B46E4FFC99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53159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직사각형 18"/>
          <p:cNvSpPr/>
          <p:nvPr/>
        </p:nvSpPr>
        <p:spPr>
          <a:xfrm>
            <a:off x="4021611" y="3789911"/>
            <a:ext cx="3134967" cy="321367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750" baseline="-25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4021611" y="4117354"/>
            <a:ext cx="1567801" cy="148248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직선 화살표 연결선 8"/>
          <p:cNvCxnSpPr/>
          <p:nvPr/>
        </p:nvCxnSpPr>
        <p:spPr>
          <a:xfrm>
            <a:off x="4021611" y="2291661"/>
            <a:ext cx="117663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/>
          <p:cNvCxnSpPr/>
          <p:nvPr/>
        </p:nvCxnSpPr>
        <p:spPr>
          <a:xfrm>
            <a:off x="4021611" y="3180309"/>
            <a:ext cx="586464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41344" y="2012133"/>
            <a:ext cx="333746" cy="276999"/>
          </a:xfrm>
          <a:prstGeom prst="rect">
            <a:avLst/>
          </a:prstGeom>
          <a:noFill/>
          <a:ln w="15875">
            <a:noFill/>
          </a:ln>
        </p:spPr>
        <p:txBody>
          <a:bodyPr wrap="none" rtlCol="0" anchor="ctr" anchorCtr="0">
            <a:spAutoFit/>
          </a:bodyPr>
          <a:lstStyle/>
          <a:p>
            <a:pPr algn="ctr"/>
            <a:r>
              <a:rPr lang="en-US" altLang="ko-KR" sz="1200" i="1" dirty="0" smtClean="0"/>
              <a:t>d</a:t>
            </a:r>
            <a:r>
              <a:rPr lang="en-US" altLang="ko-KR" sz="1200" baseline="-25000" dirty="0" smtClean="0"/>
              <a:t>1</a:t>
            </a:r>
            <a:endParaRPr lang="ko-KR" altLang="en-US" sz="1200" baseline="-25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4147970" y="2915020"/>
            <a:ext cx="333746" cy="276999"/>
          </a:xfrm>
          <a:prstGeom prst="rect">
            <a:avLst/>
          </a:prstGeom>
          <a:noFill/>
          <a:ln w="15875">
            <a:noFill/>
          </a:ln>
        </p:spPr>
        <p:txBody>
          <a:bodyPr wrap="none" rtlCol="0" anchor="ctr" anchorCtr="0">
            <a:spAutoFit/>
          </a:bodyPr>
          <a:lstStyle/>
          <a:p>
            <a:pPr algn="ctr"/>
            <a:r>
              <a:rPr lang="en-US" altLang="ko-KR" sz="1200" i="1" dirty="0" smtClean="0"/>
              <a:t>d</a:t>
            </a:r>
            <a:r>
              <a:rPr lang="en-US" altLang="ko-KR" sz="1200" baseline="-25000" dirty="0" smtClean="0"/>
              <a:t>2</a:t>
            </a:r>
            <a:endParaRPr lang="ko-KR" altLang="en-US" sz="1200" baseline="-25000" dirty="0" smtClean="0"/>
          </a:p>
        </p:txBody>
      </p:sp>
      <p:cxnSp>
        <p:nvCxnSpPr>
          <p:cNvPr id="42" name="직선 연결선 41"/>
          <p:cNvCxnSpPr/>
          <p:nvPr/>
        </p:nvCxnSpPr>
        <p:spPr>
          <a:xfrm flipV="1">
            <a:off x="6765044" y="849528"/>
            <a:ext cx="0" cy="171562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42"/>
          <p:cNvCxnSpPr/>
          <p:nvPr/>
        </p:nvCxnSpPr>
        <p:spPr>
          <a:xfrm flipH="1">
            <a:off x="6760793" y="1038652"/>
            <a:ext cx="744113" cy="882531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원호 43"/>
          <p:cNvSpPr/>
          <p:nvPr/>
        </p:nvSpPr>
        <p:spPr>
          <a:xfrm>
            <a:off x="6488745" y="1514776"/>
            <a:ext cx="552597" cy="394202"/>
          </a:xfrm>
          <a:prstGeom prst="arc">
            <a:avLst>
              <a:gd name="adj1" fmla="val 16200000"/>
              <a:gd name="adj2" fmla="val 2050642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/>
          </a:p>
        </p:txBody>
      </p:sp>
      <p:graphicFrame>
        <p:nvGraphicFramePr>
          <p:cNvPr id="45" name="개체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75950"/>
              </p:ext>
            </p:extLst>
          </p:nvPr>
        </p:nvGraphicFramePr>
        <p:xfrm>
          <a:off x="6848859" y="1241416"/>
          <a:ext cx="210524" cy="28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162" name="개체 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8859" y="1241416"/>
                        <a:ext cx="210524" cy="287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직사각형 13"/>
          <p:cNvSpPr/>
          <p:nvPr/>
        </p:nvSpPr>
        <p:spPr>
          <a:xfrm>
            <a:off x="5588778" y="4117354"/>
            <a:ext cx="1567801" cy="148248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직사각형 39"/>
          <p:cNvSpPr/>
          <p:nvPr/>
        </p:nvSpPr>
        <p:spPr>
          <a:xfrm>
            <a:off x="4608075" y="2573379"/>
            <a:ext cx="1563563" cy="1219096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ko-KR" altLang="en-US" sz="900" b="1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직사각형 40"/>
          <p:cNvSpPr/>
          <p:nvPr/>
        </p:nvSpPr>
        <p:spPr>
          <a:xfrm>
            <a:off x="4609006" y="3594101"/>
            <a:ext cx="131122" cy="1983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67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직사각형 19"/>
          <p:cNvSpPr/>
          <p:nvPr/>
        </p:nvSpPr>
        <p:spPr>
          <a:xfrm>
            <a:off x="5496346" y="3792476"/>
            <a:ext cx="163282" cy="1225444"/>
          </a:xfrm>
          <a:prstGeom prst="rect">
            <a:avLst/>
          </a:prstGeom>
          <a:solidFill>
            <a:schemeClr val="tx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ko-KR" sz="75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직사각형 20"/>
          <p:cNvSpPr/>
          <p:nvPr/>
        </p:nvSpPr>
        <p:spPr>
          <a:xfrm>
            <a:off x="6172205" y="2570342"/>
            <a:ext cx="1563563" cy="1219097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ko-KR" altLang="en-US" sz="900" b="1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7608375" y="3591065"/>
            <a:ext cx="131122" cy="1983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67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직사각형 22"/>
          <p:cNvSpPr/>
          <p:nvPr/>
        </p:nvSpPr>
        <p:spPr>
          <a:xfrm>
            <a:off x="6073832" y="3597139"/>
            <a:ext cx="192871" cy="1983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67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자유형 49"/>
          <p:cNvSpPr/>
          <p:nvPr/>
        </p:nvSpPr>
        <p:spPr>
          <a:xfrm>
            <a:off x="5199053" y="2010591"/>
            <a:ext cx="1566174" cy="278810"/>
          </a:xfrm>
          <a:custGeom>
            <a:avLst/>
            <a:gdLst>
              <a:gd name="connsiteX0" fmla="*/ 783087 w 1566174"/>
              <a:gd name="connsiteY0" fmla="*/ 0 h 278810"/>
              <a:gd name="connsiteX1" fmla="*/ 1566174 w 1566174"/>
              <a:gd name="connsiteY1" fmla="*/ 269887 h 278810"/>
              <a:gd name="connsiteX2" fmla="*/ 1564103 w 1566174"/>
              <a:gd name="connsiteY2" fmla="*/ 276967 h 278810"/>
              <a:gd name="connsiteX3" fmla="*/ 2610 w 1566174"/>
              <a:gd name="connsiteY3" fmla="*/ 276967 h 278810"/>
              <a:gd name="connsiteX4" fmla="*/ 2610 w 1566174"/>
              <a:gd name="connsiteY4" fmla="*/ 278810 h 278810"/>
              <a:gd name="connsiteX5" fmla="*/ 0 w 1566174"/>
              <a:gd name="connsiteY5" fmla="*/ 269887 h 278810"/>
              <a:gd name="connsiteX6" fmla="*/ 783087 w 1566174"/>
              <a:gd name="connsiteY6" fmla="*/ 0 h 278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66174" h="278810">
                <a:moveTo>
                  <a:pt x="783087" y="0"/>
                </a:moveTo>
                <a:cubicBezTo>
                  <a:pt x="1215574" y="0"/>
                  <a:pt x="1566174" y="120833"/>
                  <a:pt x="1566174" y="269887"/>
                </a:cubicBezTo>
                <a:lnTo>
                  <a:pt x="1564103" y="276967"/>
                </a:lnTo>
                <a:lnTo>
                  <a:pt x="2610" y="276967"/>
                </a:lnTo>
                <a:lnTo>
                  <a:pt x="2610" y="278810"/>
                </a:lnTo>
                <a:lnTo>
                  <a:pt x="0" y="269887"/>
                </a:lnTo>
                <a:cubicBezTo>
                  <a:pt x="0" y="120833"/>
                  <a:pt x="350600" y="0"/>
                  <a:pt x="783087" y="0"/>
                </a:cubicBezTo>
                <a:close/>
              </a:path>
            </a:pathLst>
          </a:cu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직사각형 31"/>
          <p:cNvSpPr/>
          <p:nvPr/>
        </p:nvSpPr>
        <p:spPr>
          <a:xfrm>
            <a:off x="6768829" y="2287558"/>
            <a:ext cx="1563566" cy="285564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직사각형 25"/>
          <p:cNvSpPr/>
          <p:nvPr/>
        </p:nvSpPr>
        <p:spPr>
          <a:xfrm>
            <a:off x="7081924" y="3789440"/>
            <a:ext cx="79500" cy="1228480"/>
          </a:xfrm>
          <a:prstGeom prst="rect">
            <a:avLst/>
          </a:prstGeom>
          <a:solidFill>
            <a:schemeClr val="tx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ko-KR" sz="75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직사각형 26"/>
          <p:cNvSpPr/>
          <p:nvPr/>
        </p:nvSpPr>
        <p:spPr>
          <a:xfrm>
            <a:off x="4022237" y="3792476"/>
            <a:ext cx="69370" cy="1225444"/>
          </a:xfrm>
          <a:prstGeom prst="rect">
            <a:avLst/>
          </a:prstGeom>
          <a:solidFill>
            <a:schemeClr val="tx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ko-KR" sz="75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직선 연결선 27"/>
          <p:cNvCxnSpPr/>
          <p:nvPr/>
        </p:nvCxnSpPr>
        <p:spPr>
          <a:xfrm flipV="1">
            <a:off x="4021611" y="1899221"/>
            <a:ext cx="0" cy="37804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연결선 28"/>
          <p:cNvCxnSpPr/>
          <p:nvPr/>
        </p:nvCxnSpPr>
        <p:spPr>
          <a:xfrm>
            <a:off x="5207351" y="1917201"/>
            <a:ext cx="3059939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>
            <a:endCxn id="19" idx="3"/>
          </p:cNvCxnSpPr>
          <p:nvPr/>
        </p:nvCxnSpPr>
        <p:spPr>
          <a:xfrm flipV="1">
            <a:off x="7155765" y="3950595"/>
            <a:ext cx="813" cy="16446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32261" y="301799"/>
            <a:ext cx="4034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Shift </a:t>
            </a:r>
            <a:r>
              <a:rPr lang="en-US" altLang="ko-KR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0.9 µm CMOS </a:t>
            </a:r>
            <a:r>
              <a:rPr lang="en-US" altLang="ko-KR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Image Sensor</a:t>
            </a:r>
            <a:endParaRPr lang="ko-KR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" name="직사각형 50"/>
          <p:cNvSpPr/>
          <p:nvPr/>
        </p:nvSpPr>
        <p:spPr>
          <a:xfrm>
            <a:off x="5198096" y="2287558"/>
            <a:ext cx="1563566" cy="285564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자유형 51"/>
          <p:cNvSpPr/>
          <p:nvPr/>
        </p:nvSpPr>
        <p:spPr>
          <a:xfrm>
            <a:off x="6769823" y="2010591"/>
            <a:ext cx="1566174" cy="278810"/>
          </a:xfrm>
          <a:custGeom>
            <a:avLst/>
            <a:gdLst>
              <a:gd name="connsiteX0" fmla="*/ 783087 w 1566174"/>
              <a:gd name="connsiteY0" fmla="*/ 0 h 278810"/>
              <a:gd name="connsiteX1" fmla="*/ 1566174 w 1566174"/>
              <a:gd name="connsiteY1" fmla="*/ 269887 h 278810"/>
              <a:gd name="connsiteX2" fmla="*/ 1564103 w 1566174"/>
              <a:gd name="connsiteY2" fmla="*/ 276967 h 278810"/>
              <a:gd name="connsiteX3" fmla="*/ 2610 w 1566174"/>
              <a:gd name="connsiteY3" fmla="*/ 276967 h 278810"/>
              <a:gd name="connsiteX4" fmla="*/ 2610 w 1566174"/>
              <a:gd name="connsiteY4" fmla="*/ 278810 h 278810"/>
              <a:gd name="connsiteX5" fmla="*/ 0 w 1566174"/>
              <a:gd name="connsiteY5" fmla="*/ 269887 h 278810"/>
              <a:gd name="connsiteX6" fmla="*/ 783087 w 1566174"/>
              <a:gd name="connsiteY6" fmla="*/ 0 h 278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66174" h="278810">
                <a:moveTo>
                  <a:pt x="783087" y="0"/>
                </a:moveTo>
                <a:cubicBezTo>
                  <a:pt x="1215574" y="0"/>
                  <a:pt x="1566174" y="120833"/>
                  <a:pt x="1566174" y="269887"/>
                </a:cubicBezTo>
                <a:lnTo>
                  <a:pt x="1564103" y="276967"/>
                </a:lnTo>
                <a:lnTo>
                  <a:pt x="2610" y="276967"/>
                </a:lnTo>
                <a:lnTo>
                  <a:pt x="2610" y="278810"/>
                </a:lnTo>
                <a:lnTo>
                  <a:pt x="0" y="269887"/>
                </a:lnTo>
                <a:cubicBezTo>
                  <a:pt x="0" y="120833"/>
                  <a:pt x="350600" y="0"/>
                  <a:pt x="783087" y="0"/>
                </a:cubicBezTo>
                <a:close/>
              </a:path>
            </a:pathLst>
          </a:cu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altLang="ko-KR" sz="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ko-KR" altLang="en-US" sz="825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7172631" y="661673"/>
                <a:ext cx="251732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oblique plane sourc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1400" b="0" i="1" smtClean="0">
                        <a:latin typeface="Cambria Math" panose="02040503050406030204" pitchFamily="18" charset="0"/>
                      </a:rPr>
                      <m:t>=33</m:t>
                    </m:r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ko-KR" altLang="en-US" sz="1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ko-KR" sz="1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endParaRPr lang="ko-KR" altLang="en-US" sz="1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2631" y="661673"/>
                <a:ext cx="2517322" cy="307777"/>
              </a:xfrm>
              <a:prstGeom prst="rect">
                <a:avLst/>
              </a:prstGeom>
              <a:blipFill>
                <a:blip r:embed="rId5"/>
                <a:stretch>
                  <a:fillRect l="-726" t="-4000" r="-2906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직사각형 55"/>
          <p:cNvSpPr/>
          <p:nvPr/>
        </p:nvSpPr>
        <p:spPr>
          <a:xfrm>
            <a:off x="2158782" y="2189090"/>
            <a:ext cx="1590500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altLang="ko-KR" sz="140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  = 450 ~ 550 nm</a:t>
            </a:r>
          </a:p>
          <a:p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   (step : 10 nm)</a:t>
            </a:r>
          </a:p>
          <a:p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altLang="ko-KR" sz="1400" baseline="-25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ko-KR" sz="14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altLang="ko-KR" sz="140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= 2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00 </a:t>
            </a:r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~ 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300 </a:t>
            </a:r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nm</a:t>
            </a:r>
          </a:p>
          <a:p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         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(step </a:t>
            </a:r>
            <a:r>
              <a:rPr lang="en-US" altLang="ko-KR" sz="1400" dirty="0">
                <a:latin typeface="Calibri" panose="020F0502020204030204" pitchFamily="34" charset="0"/>
                <a:cs typeface="Calibri" panose="020F0502020204030204" pitchFamily="34" charset="0"/>
              </a:rPr>
              <a:t>: 1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0 nm)</a:t>
            </a:r>
          </a:p>
        </p:txBody>
      </p:sp>
      <p:sp>
        <p:nvSpPr>
          <p:cNvPr id="58" name="직사각형 57"/>
          <p:cNvSpPr/>
          <p:nvPr/>
        </p:nvSpPr>
        <p:spPr>
          <a:xfrm>
            <a:off x="8135390" y="2887391"/>
            <a:ext cx="9906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Color Filter</a:t>
            </a:r>
          </a:p>
        </p:txBody>
      </p:sp>
      <p:sp>
        <p:nvSpPr>
          <p:cNvPr id="59" name="직사각형 58"/>
          <p:cNvSpPr/>
          <p:nvPr/>
        </p:nvSpPr>
        <p:spPr>
          <a:xfrm>
            <a:off x="8709877" y="2294180"/>
            <a:ext cx="9122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Over Coat</a:t>
            </a:r>
          </a:p>
        </p:txBody>
      </p:sp>
      <p:sp>
        <p:nvSpPr>
          <p:cNvPr id="60" name="직사각형 59"/>
          <p:cNvSpPr/>
          <p:nvPr/>
        </p:nvSpPr>
        <p:spPr>
          <a:xfrm>
            <a:off x="8709877" y="1917201"/>
            <a:ext cx="9800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Micro Lens</a:t>
            </a:r>
          </a:p>
        </p:txBody>
      </p:sp>
      <p:cxnSp>
        <p:nvCxnSpPr>
          <p:cNvPr id="62" name="직선 화살표 연결선 61"/>
          <p:cNvCxnSpPr>
            <a:stCxn id="60" idx="1"/>
          </p:cNvCxnSpPr>
          <p:nvPr/>
        </p:nvCxnSpPr>
        <p:spPr>
          <a:xfrm flipH="1">
            <a:off x="6488745" y="2071090"/>
            <a:ext cx="2221132" cy="871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직선 화살표 연결선 62"/>
          <p:cNvCxnSpPr>
            <a:stCxn id="60" idx="1"/>
          </p:cNvCxnSpPr>
          <p:nvPr/>
        </p:nvCxnSpPr>
        <p:spPr>
          <a:xfrm flipH="1">
            <a:off x="7829312" y="2071090"/>
            <a:ext cx="880565" cy="1270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직선 화살표 연결선 67"/>
          <p:cNvCxnSpPr>
            <a:stCxn id="59" idx="1"/>
          </p:cNvCxnSpPr>
          <p:nvPr/>
        </p:nvCxnSpPr>
        <p:spPr>
          <a:xfrm flipH="1" flipV="1">
            <a:off x="6488745" y="2373624"/>
            <a:ext cx="2221132" cy="744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직선 화살표 연결선 70"/>
          <p:cNvCxnSpPr>
            <a:stCxn id="59" idx="1"/>
          </p:cNvCxnSpPr>
          <p:nvPr/>
        </p:nvCxnSpPr>
        <p:spPr>
          <a:xfrm flipH="1">
            <a:off x="8045144" y="2448069"/>
            <a:ext cx="664733" cy="45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직선 화살표 연결선 78"/>
          <p:cNvCxnSpPr>
            <a:stCxn id="58" idx="1"/>
          </p:cNvCxnSpPr>
          <p:nvPr/>
        </p:nvCxnSpPr>
        <p:spPr>
          <a:xfrm flipH="1" flipV="1">
            <a:off x="5496346" y="3009150"/>
            <a:ext cx="2639044" cy="321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직선 화살표 연결선 81"/>
          <p:cNvCxnSpPr>
            <a:stCxn id="58" idx="1"/>
          </p:cNvCxnSpPr>
          <p:nvPr/>
        </p:nvCxnSpPr>
        <p:spPr>
          <a:xfrm flipH="1">
            <a:off x="7000669" y="3041280"/>
            <a:ext cx="1134721" cy="2182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직사각형 86"/>
          <p:cNvSpPr/>
          <p:nvPr/>
        </p:nvSpPr>
        <p:spPr>
          <a:xfrm>
            <a:off x="8258638" y="3796705"/>
            <a:ext cx="12747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Anti-Reflection</a:t>
            </a:r>
          </a:p>
        </p:txBody>
      </p:sp>
      <p:cxnSp>
        <p:nvCxnSpPr>
          <p:cNvPr id="88" name="직선 화살표 연결선 87"/>
          <p:cNvCxnSpPr>
            <a:stCxn id="87" idx="1"/>
          </p:cNvCxnSpPr>
          <p:nvPr/>
        </p:nvCxnSpPr>
        <p:spPr>
          <a:xfrm flipH="1">
            <a:off x="6633738" y="3950594"/>
            <a:ext cx="1624900" cy="316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1" name="직사각형 90"/>
          <p:cNvSpPr/>
          <p:nvPr/>
        </p:nvSpPr>
        <p:spPr>
          <a:xfrm>
            <a:off x="8258638" y="4777253"/>
            <a:ext cx="130042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Photo Detector</a:t>
            </a:r>
          </a:p>
        </p:txBody>
      </p:sp>
      <p:cxnSp>
        <p:nvCxnSpPr>
          <p:cNvPr id="92" name="직선 화살표 연결선 91"/>
          <p:cNvCxnSpPr>
            <a:stCxn id="91" idx="1"/>
          </p:cNvCxnSpPr>
          <p:nvPr/>
        </p:nvCxnSpPr>
        <p:spPr>
          <a:xfrm flipH="1" flipV="1">
            <a:off x="6547900" y="4737638"/>
            <a:ext cx="1710738" cy="1935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직선 화살표 연결선 94"/>
          <p:cNvCxnSpPr>
            <a:stCxn id="91" idx="1"/>
          </p:cNvCxnSpPr>
          <p:nvPr/>
        </p:nvCxnSpPr>
        <p:spPr>
          <a:xfrm flipH="1">
            <a:off x="4975888" y="4931142"/>
            <a:ext cx="3282750" cy="125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번개 1"/>
          <p:cNvSpPr/>
          <p:nvPr/>
        </p:nvSpPr>
        <p:spPr>
          <a:xfrm>
            <a:off x="4319197" y="499372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7" name="번개 46"/>
          <p:cNvSpPr/>
          <p:nvPr/>
        </p:nvSpPr>
        <p:spPr>
          <a:xfrm>
            <a:off x="4576741" y="499372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번개 47"/>
          <p:cNvSpPr/>
          <p:nvPr/>
        </p:nvSpPr>
        <p:spPr>
          <a:xfrm>
            <a:off x="4834286" y="499372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번개 48"/>
          <p:cNvSpPr/>
          <p:nvPr/>
        </p:nvSpPr>
        <p:spPr>
          <a:xfrm>
            <a:off x="6066266" y="499372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4" name="번개 53"/>
          <p:cNvSpPr/>
          <p:nvPr/>
        </p:nvSpPr>
        <p:spPr>
          <a:xfrm>
            <a:off x="6323810" y="499372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번개 54"/>
          <p:cNvSpPr/>
          <p:nvPr/>
        </p:nvSpPr>
        <p:spPr>
          <a:xfrm>
            <a:off x="6581355" y="4993726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7" name="직사각형 56"/>
          <p:cNvSpPr/>
          <p:nvPr/>
        </p:nvSpPr>
        <p:spPr>
          <a:xfrm>
            <a:off x="4674567" y="5686569"/>
            <a:ext cx="19484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QE (Quantum Efficiency</a:t>
            </a:r>
            <a:r>
              <a:rPr lang="en-US" altLang="ko-KR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altLang="ko-KR" sz="14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1" name="번개 60"/>
          <p:cNvSpPr/>
          <p:nvPr/>
        </p:nvSpPr>
        <p:spPr>
          <a:xfrm rot="-1380000">
            <a:off x="5493471" y="4162355"/>
            <a:ext cx="119702" cy="554716"/>
          </a:xfrm>
          <a:prstGeom prst="lightningBol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4" name="직사각형 63"/>
          <p:cNvSpPr/>
          <p:nvPr/>
        </p:nvSpPr>
        <p:spPr>
          <a:xfrm>
            <a:off x="5624452" y="4365881"/>
            <a:ext cx="1087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000" dirty="0" smtClean="0">
                <a:latin typeface="Calibri" panose="020F0502020204030204" pitchFamily="34" charset="0"/>
                <a:cs typeface="Calibri" panose="020F0502020204030204" pitchFamily="34" charset="0"/>
              </a:rPr>
              <a:t>X-talk (Cross talk)</a:t>
            </a:r>
            <a:endParaRPr lang="en-US" altLang="ko-KR" sz="1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32262" y="803817"/>
            <a:ext cx="54569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FDTD (Finite-Difference Time Domain) Simulation</a:t>
            </a:r>
            <a:endParaRPr lang="ko-KR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" name="직선 화살표 연결선 3"/>
          <p:cNvCxnSpPr/>
          <p:nvPr/>
        </p:nvCxnSpPr>
        <p:spPr>
          <a:xfrm flipV="1">
            <a:off x="4021611" y="6078044"/>
            <a:ext cx="1564130" cy="303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4507458" y="6147815"/>
                <a:ext cx="690638" cy="276999"/>
              </a:xfrm>
              <a:prstGeom prst="rect">
                <a:avLst/>
              </a:prstGeom>
              <a:noFill/>
              <a:ln w="15875">
                <a:noFill/>
              </a:ln>
            </p:spPr>
            <p:txBody>
              <a:bodyPr wrap="none" rtlCol="0" anchor="ctr" anchorCtr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0.9 </m:t>
                      </m:r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ko-KR" altLang="en-US" sz="1200" dirty="0" smtClean="0"/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458" y="6147815"/>
                <a:ext cx="690638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5875"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07413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</TotalTime>
  <Words>69</Words>
  <Application>Microsoft Office PowerPoint</Application>
  <PresentationFormat>와이드스크린</PresentationFormat>
  <Paragraphs>20</Paragraphs>
  <Slides>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</vt:i4>
      </vt:variant>
    </vt:vector>
  </HeadingPairs>
  <TitlesOfParts>
    <vt:vector size="7" baseType="lpstr">
      <vt:lpstr>맑은 고딕</vt:lpstr>
      <vt:lpstr>Arial</vt:lpstr>
      <vt:lpstr>Calibri</vt:lpstr>
      <vt:lpstr>Cambria Math</vt:lpstr>
      <vt:lpstr>Office 테마</vt:lpstr>
      <vt:lpstr>Equation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Windows 사용자</dc:creator>
  <cp:lastModifiedBy>Windows 사용자</cp:lastModifiedBy>
  <cp:revision>9</cp:revision>
  <dcterms:created xsi:type="dcterms:W3CDTF">2018-06-14T10:58:52Z</dcterms:created>
  <dcterms:modified xsi:type="dcterms:W3CDTF">2018-06-14T12:11:43Z</dcterms:modified>
</cp:coreProperties>
</file>